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E4DC8F" w14:textId="77777777" w:rsidR="000269DB" w:rsidRPr="003E08C3" w:rsidRDefault="003E08C3">
      <w:pPr>
        <w:rPr>
          <w:b/>
          <w:noProof/>
          <w:sz w:val="24"/>
        </w:rPr>
      </w:pPr>
      <w:r>
        <w:rPr>
          <w:b/>
          <w:sz w:val="24"/>
        </w:rPr>
        <w:t>Convert all numbers to same form</w:t>
      </w:r>
      <w:r w:rsidR="009F4A8F" w:rsidRPr="003E08C3">
        <w:rPr>
          <w:b/>
          <w:sz w:val="24"/>
        </w:rPr>
        <w:t>.  Then order from least to greatest using the number lines provided.</w:t>
      </w:r>
      <w:r w:rsidR="009F4A8F" w:rsidRPr="003E08C3">
        <w:rPr>
          <w:b/>
          <w:noProof/>
          <w:sz w:val="24"/>
        </w:rPr>
        <w:t xml:space="preserve"> </w:t>
      </w:r>
    </w:p>
    <w:p w14:paraId="11EE1452" w14:textId="77777777" w:rsidR="009F4A8F" w:rsidRDefault="003E08C3">
      <w:pPr>
        <w:rPr>
          <w:noProof/>
        </w:rPr>
      </w:pPr>
      <w:r>
        <w:rPr>
          <w:noProof/>
        </w:rPr>
        <w:t>1</w:t>
      </w:r>
      <w:r w:rsidR="009F4A8F">
        <w:rPr>
          <w:noProof/>
        </w:rPr>
        <w:t xml:space="preserve">)  </w:t>
      </w:r>
      <w:r w:rsidR="009F4A8F">
        <w:t>–0.</w:t>
      </w:r>
      <w:proofErr w:type="gramStart"/>
      <w:r w:rsidR="009F4A8F">
        <w:t xml:space="preserve">5,   </w:t>
      </w:r>
      <w:proofErr w:type="gramEnd"/>
      <w:r w:rsidR="009F4A8F">
        <w:t xml:space="preserve">1.25,   </w:t>
      </w:r>
      <w:r w:rsidR="009F4A8F" w:rsidRPr="00ED3589">
        <w:rPr>
          <w:position w:val="-24"/>
        </w:rPr>
        <w:object w:dxaOrig="360" w:dyaOrig="620" w14:anchorId="1F5543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6" o:title=""/>
          </v:shape>
          <o:OLEObject Type="Embed" ProgID="Equation.DSMT4" ShapeID="_x0000_i1025" DrawAspect="Content" ObjectID="_1630222054" r:id="rId7"/>
        </w:object>
      </w:r>
      <w:r w:rsidR="009F4A8F">
        <w:t xml:space="preserve">,   0.5,   </w:t>
      </w:r>
      <w:r w:rsidR="009F4A8F" w:rsidRPr="00ED3589">
        <w:rPr>
          <w:position w:val="-24"/>
        </w:rPr>
        <w:object w:dxaOrig="360" w:dyaOrig="620" w14:anchorId="2507212E">
          <v:shape id="_x0000_i1026" type="#_x0000_t75" style="width:18pt;height:30.75pt" o:ole="">
            <v:imagedata r:id="rId8" o:title=""/>
          </v:shape>
          <o:OLEObject Type="Embed" ProgID="Equation.DSMT4" ShapeID="_x0000_i1026" DrawAspect="Content" ObjectID="_1630222055" r:id="rId9"/>
        </w:object>
      </w:r>
    </w:p>
    <w:p w14:paraId="758E545E" w14:textId="77777777" w:rsidR="009F4A8F" w:rsidRDefault="009F4A8F">
      <w:pPr>
        <w:rPr>
          <w:noProof/>
        </w:rPr>
      </w:pPr>
    </w:p>
    <w:p w14:paraId="70479E65" w14:textId="1CF72EA2" w:rsidR="009F4A8F" w:rsidRDefault="00862D29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1C4AEAE" wp14:editId="3320CF24">
                <wp:simplePos x="0" y="0"/>
                <wp:positionH relativeFrom="column">
                  <wp:posOffset>4495801</wp:posOffset>
                </wp:positionH>
                <wp:positionV relativeFrom="paragraph">
                  <wp:posOffset>270510</wp:posOffset>
                </wp:positionV>
                <wp:extent cx="2419350" cy="561975"/>
                <wp:effectExtent l="0" t="0" r="19050" b="2857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5619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CAF62E3" id="Rectangle 5" o:spid="_x0000_s1026" style="position:absolute;margin-left:354pt;margin-top:21.3pt;width:190.5pt;height:44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" filled="f" strokecolor="black [3213]" strokeweight="1pt"/>
            </w:pict>
          </mc:Fallback>
        </mc:AlternateContent>
      </w:r>
    </w:p>
    <w:p w14:paraId="06947976" w14:textId="77777777" w:rsidR="003E08C3" w:rsidRDefault="003E08C3">
      <w:pPr>
        <w:rPr>
          <w:noProof/>
        </w:rPr>
      </w:pPr>
    </w:p>
    <w:p w14:paraId="09046595" w14:textId="77777777" w:rsidR="009F4A8F" w:rsidRDefault="009F4A8F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1D90B0FD" wp14:editId="52E29421">
            <wp:simplePos x="0" y="0"/>
            <wp:positionH relativeFrom="column">
              <wp:posOffset>228600</wp:posOffset>
            </wp:positionH>
            <wp:positionV relativeFrom="paragraph">
              <wp:posOffset>49530</wp:posOffset>
            </wp:positionV>
            <wp:extent cx="4077335" cy="262890"/>
            <wp:effectExtent l="0" t="0" r="0" b="3810"/>
            <wp:wrapNone/>
            <wp:docPr id="1" name="Picture 1" descr="TA: S:\mscc7wb03.01\Red Production\Red Record and Practice Journal\Art\02\mscc7_rpj_0201_00.eps,10/4/2012 10:46:06 AM replaced: 7/31/2016 7:21:0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77335" cy="262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8B9C413" w14:textId="77777777" w:rsidR="009F4A8F" w:rsidRDefault="009F4A8F">
      <w:pPr>
        <w:rPr>
          <w:noProof/>
        </w:rPr>
      </w:pPr>
    </w:p>
    <w:p w14:paraId="59A3B031" w14:textId="77777777" w:rsidR="009F4A8F" w:rsidRDefault="003E08C3">
      <w:pPr>
        <w:rPr>
          <w:noProof/>
        </w:rPr>
      </w:pPr>
      <w:r>
        <w:rPr>
          <w:noProof/>
        </w:rPr>
        <w:t xml:space="preserve">2) </w:t>
      </w:r>
      <w:r w:rsidR="009F4A8F">
        <w:rPr>
          <w:noProof/>
        </w:rPr>
        <w:t xml:space="preserve">  </w:t>
      </w:r>
      <w:r w:rsidR="009F4A8F" w:rsidRPr="00ED3589">
        <w:rPr>
          <w:position w:val="-24"/>
        </w:rPr>
        <w:object w:dxaOrig="380" w:dyaOrig="620" w14:anchorId="595994FF">
          <v:shape id="_x0000_i1027" type="#_x0000_t75" style="width:18.75pt;height:30.75pt" o:ole="">
            <v:imagedata r:id="rId11" o:title=""/>
          </v:shape>
          <o:OLEObject Type="Embed" ProgID="Equation.DSMT4" ShapeID="_x0000_i1027" DrawAspect="Content" ObjectID="_1630222056" r:id="rId12"/>
        </w:object>
      </w:r>
      <w:r w:rsidR="009F4A8F">
        <w:t>,</w:t>
      </w:r>
      <w:r w:rsidR="00E66F6F">
        <w:t xml:space="preserve">   </w:t>
      </w:r>
      <w:r w:rsidR="009F4A8F">
        <w:t xml:space="preserve"> 1.1,</w:t>
      </w:r>
      <w:r w:rsidR="00E66F6F">
        <w:t xml:space="preserve">   </w:t>
      </w:r>
      <w:r w:rsidR="009F4A8F">
        <w:t xml:space="preserve"> </w:t>
      </w:r>
      <w:r w:rsidR="009F4A8F" w:rsidRPr="00ED3589">
        <w:rPr>
          <w:position w:val="-24"/>
        </w:rPr>
        <w:object w:dxaOrig="240" w:dyaOrig="620" w14:anchorId="5CB5E0C3">
          <v:shape id="_x0000_i1028" type="#_x0000_t75" style="width:12pt;height:30.75pt" o:ole="">
            <v:imagedata r:id="rId13" o:title=""/>
          </v:shape>
          <o:OLEObject Type="Embed" ProgID="Equation.DSMT4" ShapeID="_x0000_i1028" DrawAspect="Content" ObjectID="_1630222057" r:id="rId14"/>
        </w:object>
      </w:r>
      <w:r w:rsidR="009F4A8F">
        <w:t xml:space="preserve">, </w:t>
      </w:r>
      <w:r w:rsidR="00E66F6F">
        <w:t xml:space="preserve">   </w:t>
      </w:r>
      <w:r w:rsidR="009F4A8F" w:rsidRPr="00ED3589">
        <w:rPr>
          <w:position w:val="-24"/>
        </w:rPr>
        <w:object w:dxaOrig="460" w:dyaOrig="620" w14:anchorId="487C88C8">
          <v:shape id="_x0000_i1029" type="#_x0000_t75" style="width:23.25pt;height:30.75pt" o:ole="">
            <v:imagedata r:id="rId15" o:title=""/>
          </v:shape>
          <o:OLEObject Type="Embed" ProgID="Equation.DSMT4" ShapeID="_x0000_i1029" DrawAspect="Content" ObjectID="_1630222058" r:id="rId16"/>
        </w:object>
      </w:r>
      <w:r w:rsidR="009F4A8F">
        <w:t xml:space="preserve">, </w:t>
      </w:r>
      <w:r w:rsidR="00E66F6F">
        <w:t xml:space="preserve">   </w:t>
      </w:r>
      <w:r w:rsidR="009F4A8F">
        <w:t>–1.3</w:t>
      </w:r>
      <w:bookmarkStart w:id="0" w:name="_GoBack"/>
      <w:bookmarkEnd w:id="0"/>
    </w:p>
    <w:p w14:paraId="77AB36D7" w14:textId="77777777" w:rsidR="009F4A8F" w:rsidRDefault="009F4A8F">
      <w:pPr>
        <w:rPr>
          <w:noProof/>
        </w:rPr>
      </w:pPr>
    </w:p>
    <w:p w14:paraId="7E63DDA6" w14:textId="77777777" w:rsidR="009F4A8F" w:rsidRDefault="009F4A8F">
      <w:pPr>
        <w:rPr>
          <w:noProof/>
        </w:rPr>
      </w:pPr>
    </w:p>
    <w:p w14:paraId="583B19C5" w14:textId="714BDBF4" w:rsidR="003E08C3" w:rsidRDefault="00862D29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ED95D47" wp14:editId="24A77AC1">
                <wp:simplePos x="0" y="0"/>
                <wp:positionH relativeFrom="column">
                  <wp:posOffset>4543425</wp:posOffset>
                </wp:positionH>
                <wp:positionV relativeFrom="paragraph">
                  <wp:posOffset>142240</wp:posOffset>
                </wp:positionV>
                <wp:extent cx="2419350" cy="561975"/>
                <wp:effectExtent l="0" t="0" r="19050" b="28575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561975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89487C3" id="Rectangle 6" o:spid="_x0000_s1026" style="position:absolute;margin-left:357.75pt;margin-top:11.2pt;width:190.5pt;height:44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" filled="f" strokecolor="windowText" strokeweight="1pt"/>
            </w:pict>
          </mc:Fallback>
        </mc:AlternateContent>
      </w:r>
    </w:p>
    <w:p w14:paraId="6E588D21" w14:textId="757C38D1" w:rsidR="003E08C3" w:rsidRDefault="003E08C3">
      <w:pPr>
        <w:rPr>
          <w:noProof/>
        </w:rPr>
      </w:pPr>
    </w:p>
    <w:p w14:paraId="562B20C6" w14:textId="2CB9DC79" w:rsidR="009F4A8F" w:rsidRDefault="009F4A8F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6C9848BB" wp14:editId="292B133D">
            <wp:simplePos x="0" y="0"/>
            <wp:positionH relativeFrom="column">
              <wp:posOffset>200025</wp:posOffset>
            </wp:positionH>
            <wp:positionV relativeFrom="paragraph">
              <wp:posOffset>3810</wp:posOffset>
            </wp:positionV>
            <wp:extent cx="4077335" cy="262890"/>
            <wp:effectExtent l="0" t="0" r="0" b="0"/>
            <wp:wrapNone/>
            <wp:docPr id="2" name="Picture 2" descr="TA: S:\mscc7wb03.01\Red Production\Red Record and Practice Journal\Art\02\mscc7_rpj_0201_00.eps,10/4/2012 10:46:06 AM replaced: 7/31/2016 7:21:0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77335" cy="262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F953A73" w14:textId="77777777" w:rsidR="009F4A8F" w:rsidRDefault="009F4A8F">
      <w:pPr>
        <w:rPr>
          <w:noProof/>
        </w:rPr>
      </w:pPr>
    </w:p>
    <w:p w14:paraId="2AF0248C" w14:textId="01DE7BC3" w:rsidR="009F4A8F" w:rsidRDefault="003E08C3">
      <w:pPr>
        <w:rPr>
          <w:noProof/>
        </w:rPr>
      </w:pPr>
      <w:r>
        <w:rPr>
          <w:noProof/>
        </w:rPr>
        <w:t>3</w:t>
      </w:r>
      <w:r w:rsidR="009F4A8F">
        <w:rPr>
          <w:noProof/>
        </w:rPr>
        <w:t>)</w:t>
      </w:r>
      <w:r w:rsidR="00E66F6F" w:rsidRPr="00E66F6F">
        <w:t xml:space="preserve"> </w:t>
      </w:r>
      <w:r w:rsidR="00E66F6F">
        <w:t xml:space="preserve"> –1.</w:t>
      </w:r>
      <w:proofErr w:type="gramStart"/>
      <w:r w:rsidR="00E66F6F">
        <w:t xml:space="preserve">4,   </w:t>
      </w:r>
      <w:proofErr w:type="gramEnd"/>
      <w:r w:rsidR="00E66F6F">
        <w:t xml:space="preserve"> </w:t>
      </w:r>
      <w:r w:rsidR="00E66F6F" w:rsidRPr="00ED3589">
        <w:rPr>
          <w:position w:val="-24"/>
        </w:rPr>
        <w:object w:dxaOrig="940" w:dyaOrig="620" w14:anchorId="748DD4D0">
          <v:shape id="_x0000_i1030" type="#_x0000_t75" style="width:47.25pt;height:30.75pt" o:ole="">
            <v:imagedata r:id="rId17" o:title=""/>
          </v:shape>
          <o:OLEObject Type="Embed" ProgID="Equation.DSMT4" ShapeID="_x0000_i1030" DrawAspect="Content" ObjectID="_1630222059" r:id="rId18"/>
        </w:object>
      </w:r>
      <w:r w:rsidR="00E66F6F">
        <w:t>,  0.9</w:t>
      </w:r>
    </w:p>
    <w:p w14:paraId="59B6CF5F" w14:textId="7800D90F" w:rsidR="009F4A8F" w:rsidRDefault="009F4A8F">
      <w:pPr>
        <w:rPr>
          <w:noProof/>
        </w:rPr>
      </w:pPr>
    </w:p>
    <w:p w14:paraId="553E5869" w14:textId="1DC6D9FD" w:rsidR="009F4A8F" w:rsidRDefault="00B83CF9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81962B3" wp14:editId="17A9000D">
                <wp:simplePos x="0" y="0"/>
                <wp:positionH relativeFrom="column">
                  <wp:posOffset>4600575</wp:posOffset>
                </wp:positionH>
                <wp:positionV relativeFrom="paragraph">
                  <wp:posOffset>8890</wp:posOffset>
                </wp:positionV>
                <wp:extent cx="2419350" cy="561975"/>
                <wp:effectExtent l="0" t="0" r="19050" b="2857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561975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0F54BC9" id="Rectangle 8" o:spid="_x0000_s1026" style="position:absolute;margin-left:362.25pt;margin-top:.7pt;width:190.5pt;height:44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" filled="f" strokecolor="windowText" strokeweight="1pt"/>
            </w:pict>
          </mc:Fallback>
        </mc:AlternateContent>
      </w:r>
    </w:p>
    <w:p w14:paraId="53D2995F" w14:textId="74CAA91E" w:rsidR="003E08C3" w:rsidRDefault="003E08C3">
      <w:pPr>
        <w:rPr>
          <w:noProof/>
        </w:rPr>
      </w:pPr>
    </w:p>
    <w:p w14:paraId="5152BA8F" w14:textId="198258B3" w:rsidR="009F4A8F" w:rsidRDefault="00E66F6F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002A1E9C" wp14:editId="459C552C">
            <wp:simplePos x="0" y="0"/>
            <wp:positionH relativeFrom="column">
              <wp:posOffset>47625</wp:posOffset>
            </wp:positionH>
            <wp:positionV relativeFrom="paragraph">
              <wp:posOffset>170815</wp:posOffset>
            </wp:positionV>
            <wp:extent cx="5943600" cy="36639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66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DCBF31D" w14:textId="086751F7" w:rsidR="009F4A8F" w:rsidRDefault="009F4A8F">
      <w:pPr>
        <w:rPr>
          <w:noProof/>
        </w:rPr>
      </w:pPr>
    </w:p>
    <w:p w14:paraId="443A8058" w14:textId="1E74E447" w:rsidR="009F4A8F" w:rsidRDefault="009F4A8F">
      <w:pPr>
        <w:rPr>
          <w:noProof/>
        </w:rPr>
      </w:pPr>
    </w:p>
    <w:p w14:paraId="135A7D86" w14:textId="7C282206" w:rsidR="009F4A8F" w:rsidRDefault="003E08C3">
      <w:r>
        <w:rPr>
          <w:noProof/>
        </w:rPr>
        <w:t>4</w:t>
      </w:r>
      <w:r w:rsidR="009F4A8F">
        <w:rPr>
          <w:noProof/>
        </w:rPr>
        <w:t xml:space="preserve">) </w:t>
      </w:r>
      <w:r w:rsidR="00E66F6F" w:rsidRPr="00B62AAD">
        <w:rPr>
          <w:position w:val="-24"/>
        </w:rPr>
        <w:object w:dxaOrig="240" w:dyaOrig="620" w14:anchorId="6E7CC88B">
          <v:shape id="_x0000_i1031" type="#_x0000_t75" style="width:12pt;height:30.75pt" o:ole="">
            <v:imagedata r:id="rId20" o:title=""/>
          </v:shape>
          <o:OLEObject Type="Embed" ProgID="Equation.DSMT4" ShapeID="_x0000_i1031" DrawAspect="Content" ObjectID="_1630222060" r:id="rId21"/>
        </w:object>
      </w:r>
      <w:r w:rsidR="00E66F6F">
        <w:t xml:space="preserve">,    0.75,    </w:t>
      </w:r>
      <w:r w:rsidR="00E66F6F" w:rsidRPr="00B62AAD">
        <w:rPr>
          <w:position w:val="-24"/>
        </w:rPr>
        <w:object w:dxaOrig="380" w:dyaOrig="620" w14:anchorId="44266E2A">
          <v:shape id="_x0000_i1032" type="#_x0000_t75" style="width:18.75pt;height:30.75pt" o:ole="">
            <v:imagedata r:id="rId22" o:title=""/>
          </v:shape>
          <o:OLEObject Type="Embed" ProgID="Equation.DSMT4" ShapeID="_x0000_i1032" DrawAspect="Content" ObjectID="_1630222061" r:id="rId23"/>
        </w:object>
      </w:r>
      <w:r w:rsidR="00E66F6F">
        <w:t>,    –0.</w:t>
      </w:r>
      <w:proofErr w:type="gramStart"/>
      <w:r w:rsidR="00E66F6F">
        <w:t xml:space="preserve">8,   </w:t>
      </w:r>
      <w:proofErr w:type="gramEnd"/>
      <w:r w:rsidR="00E66F6F">
        <w:t xml:space="preserve"> –1.1</w:t>
      </w:r>
    </w:p>
    <w:p w14:paraId="118E3115" w14:textId="3462812D" w:rsidR="009A26D9" w:rsidRDefault="00B83CF9"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24DCD52" wp14:editId="1EA0131F">
                <wp:simplePos x="0" y="0"/>
                <wp:positionH relativeFrom="column">
                  <wp:posOffset>4600575</wp:posOffset>
                </wp:positionH>
                <wp:positionV relativeFrom="paragraph">
                  <wp:posOffset>160655</wp:posOffset>
                </wp:positionV>
                <wp:extent cx="2419350" cy="561975"/>
                <wp:effectExtent l="0" t="0" r="19050" b="28575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19350" cy="561975"/>
                        </a:xfrm>
                        <a:prstGeom prst="rect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6E90563" id="Rectangle 7" o:spid="_x0000_s1026" style="position:absolute;margin-left:362.25pt;margin-top:12.65pt;width:190.5pt;height:44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" filled="f" strokecolor="windowText" strokeweight="1pt"/>
            </w:pict>
          </mc:Fallback>
        </mc:AlternateContent>
      </w:r>
    </w:p>
    <w:p w14:paraId="16FDBD56" w14:textId="2DB28344" w:rsidR="009A26D9" w:rsidRDefault="009A26D9">
      <w:r>
        <w:rPr>
          <w:noProof/>
        </w:rPr>
        <w:drawing>
          <wp:anchor distT="0" distB="0" distL="114300" distR="114300" simplePos="0" relativeHeight="251665408" behindDoc="1" locked="0" layoutInCell="1" allowOverlap="1" wp14:anchorId="115D09DE" wp14:editId="39503D80">
            <wp:simplePos x="0" y="0"/>
            <wp:positionH relativeFrom="margin">
              <wp:posOffset>123825</wp:posOffset>
            </wp:positionH>
            <wp:positionV relativeFrom="paragraph">
              <wp:posOffset>828040</wp:posOffset>
            </wp:positionV>
            <wp:extent cx="5943600" cy="36639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663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9A26D9" w:rsidSect="003E08C3">
      <w:headerReference w:type="default" r:id="rId2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F4A3A08" w14:textId="77777777" w:rsidR="00BE6D51" w:rsidRDefault="00BE6D51" w:rsidP="00BE6D51">
      <w:pPr>
        <w:spacing w:after="0" w:line="240" w:lineRule="auto"/>
      </w:pPr>
      <w:r>
        <w:separator/>
      </w:r>
    </w:p>
  </w:endnote>
  <w:endnote w:type="continuationSeparator" w:id="0">
    <w:p w14:paraId="7AFCC1EC" w14:textId="77777777" w:rsidR="00BE6D51" w:rsidRDefault="00BE6D51" w:rsidP="00BE6D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65425A6" w14:textId="77777777" w:rsidR="00BE6D51" w:rsidRDefault="00BE6D51" w:rsidP="00BE6D51">
      <w:pPr>
        <w:spacing w:after="0" w:line="240" w:lineRule="auto"/>
      </w:pPr>
      <w:r>
        <w:separator/>
      </w:r>
    </w:p>
  </w:footnote>
  <w:footnote w:type="continuationSeparator" w:id="0">
    <w:p w14:paraId="165CFE3E" w14:textId="77777777" w:rsidR="00BE6D51" w:rsidRDefault="00BE6D51" w:rsidP="00BE6D5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0EED8A0" w14:textId="3648D37E" w:rsidR="00BE6D51" w:rsidRDefault="00E318D7" w:rsidP="00E318D7">
    <w:pPr>
      <w:pStyle w:val="Header"/>
    </w:pPr>
    <w:r>
      <w:rPr>
        <w:b/>
      </w:rPr>
      <w:t xml:space="preserve">2.1 Compare and Order Rational </w:t>
    </w:r>
    <w:proofErr w:type="gramStart"/>
    <w:r>
      <w:rPr>
        <w:b/>
      </w:rPr>
      <w:t xml:space="preserve">Numbers  </w:t>
    </w:r>
    <w:r>
      <w:rPr>
        <w:b/>
      </w:rPr>
      <w:tab/>
    </w:r>
    <w:proofErr w:type="gramEnd"/>
    <w:r>
      <w:rPr>
        <w:b/>
      </w:rPr>
      <w:t xml:space="preserve">  </w:t>
    </w:r>
    <w:r>
      <w:rPr>
        <w:b/>
      </w:rPr>
      <w:tab/>
    </w:r>
    <w:r w:rsidR="00BE6D51">
      <w:t>Name: __________________________     Class: ____________</w:t>
    </w:r>
  </w:p>
  <w:p w14:paraId="75F94A16" w14:textId="77777777" w:rsidR="00BE6D51" w:rsidRDefault="00BE6D51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F4A8F"/>
    <w:rsid w:val="003C77CE"/>
    <w:rsid w:val="003E08C3"/>
    <w:rsid w:val="00500F78"/>
    <w:rsid w:val="00813901"/>
    <w:rsid w:val="00862D29"/>
    <w:rsid w:val="009A26D9"/>
    <w:rsid w:val="009F4A8F"/>
    <w:rsid w:val="00B83CF9"/>
    <w:rsid w:val="00BE6D51"/>
    <w:rsid w:val="00E318D7"/>
    <w:rsid w:val="00E66F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295FF5E3"/>
  <w15:chartTrackingRefBased/>
  <w15:docId w15:val="{D11B6758-39CF-473A-AC38-C278AFFEC7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E6D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E6D51"/>
  </w:style>
  <w:style w:type="paragraph" w:styleId="Footer">
    <w:name w:val="footer"/>
    <w:basedOn w:val="Normal"/>
    <w:link w:val="FooterChar"/>
    <w:uiPriority w:val="99"/>
    <w:unhideWhenUsed/>
    <w:rsid w:val="00BE6D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E6D51"/>
  </w:style>
  <w:style w:type="paragraph" w:styleId="BalloonText">
    <w:name w:val="Balloon Text"/>
    <w:basedOn w:val="Normal"/>
    <w:link w:val="BalloonTextChar"/>
    <w:uiPriority w:val="99"/>
    <w:semiHidden/>
    <w:unhideWhenUsed/>
    <w:rsid w:val="0081390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390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68</Words>
  <Characters>39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ussell, Riley - WEB</dc:creator>
  <cp:keywords/>
  <dc:description/>
  <cp:lastModifiedBy>Taloumis, Riley - WEB</cp:lastModifiedBy>
  <cp:revision>4</cp:revision>
  <cp:lastPrinted>2016-10-03T15:53:00Z</cp:lastPrinted>
  <dcterms:created xsi:type="dcterms:W3CDTF">2018-09-23T22:09:00Z</dcterms:created>
  <dcterms:modified xsi:type="dcterms:W3CDTF">2019-09-17T16:41:00Z</dcterms:modified>
</cp:coreProperties>
</file>